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6" r:id="rId3"/>
    <p:sldId id="268" r:id="rId4"/>
    <p:sldId id="258" r:id="rId5"/>
    <p:sldId id="269" r:id="rId6"/>
    <p:sldId id="27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0BE3"/>
    <a:srgbClr val="000000"/>
    <a:srgbClr val="1509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-108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71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23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375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786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76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89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45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93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72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70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23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B77BF-49D3-488E-9DA5-165B101D63FA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3D775-1CB3-4C2D-95CA-4D5B1113CB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76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743200" y="9906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752600" y="1038895"/>
            <a:ext cx="845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endParaRPr lang="en-US" sz="40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2286000" y="2410494"/>
            <a:ext cx="7924800" cy="21133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52600" y="4802286"/>
            <a:ext cx="920839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220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158569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66589"/>
              </p:ext>
            </p:extLst>
          </p:nvPr>
        </p:nvGraphicFramePr>
        <p:xfrm>
          <a:off x="663575" y="941388"/>
          <a:ext cx="37941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941388"/>
                        <a:ext cx="37941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1829832" y="263479"/>
            <a:ext cx="624241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06317"/>
              </p:ext>
            </p:extLst>
          </p:nvPr>
        </p:nvGraphicFramePr>
        <p:xfrm>
          <a:off x="1316273" y="2113505"/>
          <a:ext cx="1984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73" y="2113505"/>
                        <a:ext cx="19843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13837"/>
              </p:ext>
            </p:extLst>
          </p:nvPr>
        </p:nvGraphicFramePr>
        <p:xfrm>
          <a:off x="3347704" y="2101796"/>
          <a:ext cx="17748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04" y="2101796"/>
                        <a:ext cx="17748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6208761" y="2752824"/>
            <a:ext cx="1655047" cy="55026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871323" y="3027953"/>
            <a:ext cx="523240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99410"/>
              </p:ext>
            </p:extLst>
          </p:nvPr>
        </p:nvGraphicFramePr>
        <p:xfrm>
          <a:off x="6411913" y="2165350"/>
          <a:ext cx="13573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165350"/>
                        <a:ext cx="13573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3"/>
          <p:cNvSpPr>
            <a:spLocks noChangeArrowheads="1"/>
          </p:cNvSpPr>
          <p:nvPr/>
        </p:nvSpPr>
        <p:spPr bwMode="auto">
          <a:xfrm>
            <a:off x="5656595" y="2398679"/>
            <a:ext cx="312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80743"/>
              </p:ext>
            </p:extLst>
          </p:nvPr>
        </p:nvGraphicFramePr>
        <p:xfrm>
          <a:off x="8024121" y="2179008"/>
          <a:ext cx="18097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121" y="2179008"/>
                        <a:ext cx="18097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308458" y="2670943"/>
            <a:ext cx="2025230" cy="632143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1" idx="6"/>
          </p:cNvCxnSpPr>
          <p:nvPr/>
        </p:nvCxnSpPr>
        <p:spPr>
          <a:xfrm flipV="1">
            <a:off x="3333688" y="2987014"/>
            <a:ext cx="448707" cy="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153457" y="3717309"/>
            <a:ext cx="47708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56676"/>
              </p:ext>
            </p:extLst>
          </p:nvPr>
        </p:nvGraphicFramePr>
        <p:xfrm>
          <a:off x="5017088" y="3655613"/>
          <a:ext cx="1530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88" y="3655613"/>
                        <a:ext cx="1530350" cy="625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1509B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3558041" y="2685316"/>
            <a:ext cx="1635223" cy="68799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stCxn id="30" idx="6"/>
          </p:cNvCxnSpPr>
          <p:nvPr/>
        </p:nvCxnSpPr>
        <p:spPr>
          <a:xfrm>
            <a:off x="5193264" y="3029312"/>
            <a:ext cx="619784" cy="494444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8200724" y="2752824"/>
            <a:ext cx="1655545" cy="5995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140917" y="3163161"/>
            <a:ext cx="2107933" cy="39909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128326" y="4793724"/>
            <a:ext cx="414889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0683"/>
              </p:ext>
            </p:extLst>
          </p:nvPr>
        </p:nvGraphicFramePr>
        <p:xfrm>
          <a:off x="4176336" y="4533849"/>
          <a:ext cx="16367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5" imgW="596880" imgH="444240" progId="Equation.DSMT4">
                  <p:embed/>
                </p:oleObj>
              </mc:Choice>
              <mc:Fallback>
                <p:oleObj name="Equation" r:id="rId15" imgW="596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336" y="4533849"/>
                        <a:ext cx="16367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52368"/>
              </p:ext>
            </p:extLst>
          </p:nvPr>
        </p:nvGraphicFramePr>
        <p:xfrm>
          <a:off x="5702100" y="4890788"/>
          <a:ext cx="660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100" y="4890788"/>
                        <a:ext cx="660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4924315" y="4774479"/>
            <a:ext cx="816249" cy="553998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5&gt;</a:t>
            </a:r>
            <a:endParaRPr lang="en-US" sz="3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6453887" y="4751345"/>
            <a:ext cx="312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50512"/>
              </p:ext>
            </p:extLst>
          </p:nvPr>
        </p:nvGraphicFramePr>
        <p:xfrm>
          <a:off x="6908684" y="4514599"/>
          <a:ext cx="16367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9" imgW="596880" imgH="444240" progId="Equation.DSMT4">
                  <p:embed/>
                </p:oleObj>
              </mc:Choice>
              <mc:Fallback>
                <p:oleObj name="Equation" r:id="rId19" imgW="59688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684" y="4514599"/>
                        <a:ext cx="16367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2279"/>
              </p:ext>
            </p:extLst>
          </p:nvPr>
        </p:nvGraphicFramePr>
        <p:xfrm>
          <a:off x="8413975" y="4859338"/>
          <a:ext cx="15287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975" y="4859338"/>
                        <a:ext cx="15287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7458136" y="4774479"/>
            <a:ext cx="1228221" cy="55399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+2&gt;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153457" y="5677470"/>
            <a:ext cx="31822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4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9" grpId="0"/>
      <p:bldP spid="21" grpId="0" animBg="1"/>
      <p:bldP spid="21" grpId="1" animBg="1"/>
      <p:bldP spid="23" grpId="0"/>
      <p:bldP spid="30" grpId="0" animBg="1"/>
      <p:bldP spid="32" grpId="0" animBg="1"/>
      <p:bldP spid="38" grpId="0"/>
      <p:bldP spid="41" grpId="0" animBg="1"/>
      <p:bldP spid="42" grpId="0"/>
      <p:bldP spid="45" grpId="0" animBg="1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3207" y="205093"/>
            <a:ext cx="158569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03702"/>
              </p:ext>
            </p:extLst>
          </p:nvPr>
        </p:nvGraphicFramePr>
        <p:xfrm>
          <a:off x="1085302" y="3817091"/>
          <a:ext cx="1984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302" y="3817091"/>
                        <a:ext cx="19843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89493"/>
              </p:ext>
            </p:extLst>
          </p:nvPr>
        </p:nvGraphicFramePr>
        <p:xfrm>
          <a:off x="3001194" y="3795758"/>
          <a:ext cx="17748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94" y="3795758"/>
                        <a:ext cx="17748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99643"/>
              </p:ext>
            </p:extLst>
          </p:nvPr>
        </p:nvGraphicFramePr>
        <p:xfrm>
          <a:off x="1445278" y="5149096"/>
          <a:ext cx="13573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78" y="5149096"/>
                        <a:ext cx="13573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05002"/>
              </p:ext>
            </p:extLst>
          </p:nvPr>
        </p:nvGraphicFramePr>
        <p:xfrm>
          <a:off x="2807228" y="5172380"/>
          <a:ext cx="18097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28" y="5172380"/>
                        <a:ext cx="18097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1019707" y="1137809"/>
            <a:ext cx="47708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33803"/>
              </p:ext>
            </p:extLst>
          </p:nvPr>
        </p:nvGraphicFramePr>
        <p:xfrm>
          <a:off x="5883338" y="1076113"/>
          <a:ext cx="1530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338" y="1076113"/>
                        <a:ext cx="1530350" cy="625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1509B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994576" y="2214224"/>
            <a:ext cx="414889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5790565" y="2194979"/>
            <a:ext cx="816249" cy="553998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5&gt;</a:t>
            </a:r>
            <a:endParaRPr lang="en-US" sz="3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7320137" y="2171845"/>
            <a:ext cx="31290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8324386" y="2194979"/>
            <a:ext cx="1228221" cy="55399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+2&gt;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1019707" y="3097970"/>
            <a:ext cx="31822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06786"/>
              </p:ext>
            </p:extLst>
          </p:nvPr>
        </p:nvGraphicFramePr>
        <p:xfrm>
          <a:off x="4746784" y="3805254"/>
          <a:ext cx="20875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784" y="3805254"/>
                        <a:ext cx="20875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76413"/>
              </p:ext>
            </p:extLst>
          </p:nvPr>
        </p:nvGraphicFramePr>
        <p:xfrm>
          <a:off x="6693439" y="3755508"/>
          <a:ext cx="20875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5" imgW="761760" imgH="419040" progId="Equation.DSMT4">
                  <p:embed/>
                </p:oleObj>
              </mc:Choice>
              <mc:Fallback>
                <p:oleObj name="Equation" r:id="rId15" imgW="761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439" y="3755508"/>
                        <a:ext cx="208756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62136"/>
              </p:ext>
            </p:extLst>
          </p:nvPr>
        </p:nvGraphicFramePr>
        <p:xfrm>
          <a:off x="4537075" y="5189538"/>
          <a:ext cx="1984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7" imgW="723600" imgH="419040" progId="Equation.DSMT4">
                  <p:embed/>
                </p:oleObj>
              </mc:Choice>
              <mc:Fallback>
                <p:oleObj name="Equation" r:id="rId17" imgW="72360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5189538"/>
                        <a:ext cx="1984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28955"/>
              </p:ext>
            </p:extLst>
          </p:nvPr>
        </p:nvGraphicFramePr>
        <p:xfrm>
          <a:off x="6435725" y="5162550"/>
          <a:ext cx="19843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9" imgW="723600" imgH="444240" progId="Equation.DSMT4">
                  <p:embed/>
                </p:oleObj>
              </mc:Choice>
              <mc:Fallback>
                <p:oleObj name="Equation" r:id="rId19" imgW="7236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5162550"/>
                        <a:ext cx="19843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21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26"/>
          <p:cNvSpPr>
            <a:spLocks noChangeShapeType="1"/>
          </p:cNvSpPr>
          <p:nvPr/>
        </p:nvSpPr>
        <p:spPr bwMode="auto">
          <a:xfrm>
            <a:off x="2438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134754" y="114456"/>
            <a:ext cx="1694046" cy="5539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 :</a:t>
            </a:r>
            <a:endParaRPr lang="en-US" sz="3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1829832" y="137754"/>
            <a:ext cx="624241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90888" y="2521830"/>
            <a:ext cx="1472665" cy="55649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9414"/>
              </p:ext>
            </p:extLst>
          </p:nvPr>
        </p:nvGraphicFramePr>
        <p:xfrm>
          <a:off x="2114324" y="692981"/>
          <a:ext cx="3025558" cy="107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324" y="692981"/>
                        <a:ext cx="3025558" cy="107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7070"/>
              </p:ext>
            </p:extLst>
          </p:nvPr>
        </p:nvGraphicFramePr>
        <p:xfrm>
          <a:off x="439026" y="1847766"/>
          <a:ext cx="15763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26" y="1847766"/>
                        <a:ext cx="15763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0737"/>
              </p:ext>
            </p:extLst>
          </p:nvPr>
        </p:nvGraphicFramePr>
        <p:xfrm>
          <a:off x="2180638" y="1846713"/>
          <a:ext cx="204946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38" y="1846713"/>
                        <a:ext cx="2049462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957147" y="2788154"/>
            <a:ext cx="58820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21987"/>
              </p:ext>
            </p:extLst>
          </p:nvPr>
        </p:nvGraphicFramePr>
        <p:xfrm>
          <a:off x="6212072" y="1886564"/>
          <a:ext cx="1286965" cy="117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072" y="1886564"/>
                        <a:ext cx="1286965" cy="117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17927"/>
              </p:ext>
            </p:extLst>
          </p:nvPr>
        </p:nvGraphicFramePr>
        <p:xfrm>
          <a:off x="7740650" y="1876288"/>
          <a:ext cx="1838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876288"/>
                        <a:ext cx="1838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5972476" y="2507606"/>
            <a:ext cx="1628142" cy="62061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36054"/>
              </p:ext>
            </p:extLst>
          </p:nvPr>
        </p:nvGraphicFramePr>
        <p:xfrm>
          <a:off x="9636276" y="1927972"/>
          <a:ext cx="21637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276" y="1927972"/>
                        <a:ext cx="21637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7624145" y="2788154"/>
            <a:ext cx="4610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779082" y="3880934"/>
            <a:ext cx="47708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80607"/>
              </p:ext>
            </p:extLst>
          </p:nvPr>
        </p:nvGraphicFramePr>
        <p:xfrm>
          <a:off x="5703320" y="3890559"/>
          <a:ext cx="1600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320" y="3890559"/>
                        <a:ext cx="1600200" cy="557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1509B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790407" y="4774479"/>
            <a:ext cx="414889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70878"/>
              </p:ext>
            </p:extLst>
          </p:nvPr>
        </p:nvGraphicFramePr>
        <p:xfrm>
          <a:off x="5549940" y="4476803"/>
          <a:ext cx="16700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17" imgW="609480" imgH="419040" progId="Equation.DSMT4">
                  <p:embed/>
                </p:oleObj>
              </mc:Choice>
              <mc:Fallback>
                <p:oleObj name="Equation" r:id="rId17" imgW="6094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40" y="4476803"/>
                        <a:ext cx="16700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68711"/>
              </p:ext>
            </p:extLst>
          </p:nvPr>
        </p:nvGraphicFramePr>
        <p:xfrm>
          <a:off x="10628843" y="4774479"/>
          <a:ext cx="660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843" y="4774479"/>
                        <a:ext cx="660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71069"/>
              </p:ext>
            </p:extLst>
          </p:nvPr>
        </p:nvGraphicFramePr>
        <p:xfrm>
          <a:off x="9032642" y="4434932"/>
          <a:ext cx="16700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21" imgW="609480" imgH="419040" progId="Equation.DSMT4">
                  <p:embed/>
                </p:oleObj>
              </mc:Choice>
              <mc:Fallback>
                <p:oleObj name="Equation" r:id="rId21" imgW="6094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642" y="4434932"/>
                        <a:ext cx="16700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28980"/>
              </p:ext>
            </p:extLst>
          </p:nvPr>
        </p:nvGraphicFramePr>
        <p:xfrm>
          <a:off x="7259004" y="4774479"/>
          <a:ext cx="625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004" y="4774479"/>
                        <a:ext cx="625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6080138" y="4774479"/>
            <a:ext cx="816249" cy="553998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3&gt;</a:t>
            </a:r>
            <a:endParaRPr lang="en-US" sz="3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9555718" y="4774479"/>
            <a:ext cx="816249" cy="55399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&gt;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800032" y="5561967"/>
            <a:ext cx="31822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2599894" y="2478732"/>
            <a:ext cx="1635223" cy="687992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9" idx="6"/>
          </p:cNvCxnSpPr>
          <p:nvPr/>
        </p:nvCxnSpPr>
        <p:spPr>
          <a:xfrm>
            <a:off x="4235117" y="2822728"/>
            <a:ext cx="1895549" cy="988888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0193153" y="2517232"/>
            <a:ext cx="1655545" cy="5995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cxnSp>
        <p:nvCxnSpPr>
          <p:cNvPr id="36" name="Straight Arrow Connector 35"/>
          <p:cNvCxnSpPr>
            <a:stCxn id="34" idx="2"/>
          </p:cNvCxnSpPr>
          <p:nvPr/>
        </p:nvCxnSpPr>
        <p:spPr>
          <a:xfrm flipH="1">
            <a:off x="6786547" y="2817029"/>
            <a:ext cx="3406606" cy="994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19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8" grpId="0"/>
      <p:bldP spid="20" grpId="0"/>
      <p:bldP spid="26" grpId="0" animBg="1"/>
      <p:bldP spid="27" grpId="0" animBg="1"/>
      <p:bldP spid="28" grpId="0"/>
      <p:bldP spid="29" grpId="0" animBg="1"/>
      <p:bldP spid="29" grpId="1" animBg="1"/>
      <p:bldP spid="34" grpId="0" animBg="1"/>
      <p:bldP spid="3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898678" y="432982"/>
            <a:ext cx="47708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31438"/>
              </p:ext>
            </p:extLst>
          </p:nvPr>
        </p:nvGraphicFramePr>
        <p:xfrm>
          <a:off x="5822916" y="442607"/>
          <a:ext cx="1600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16" y="442607"/>
                        <a:ext cx="1600200" cy="557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1509B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910003" y="1326527"/>
            <a:ext cx="414889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6199734" y="1326527"/>
            <a:ext cx="816249" cy="553998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3&gt;</a:t>
            </a:r>
            <a:endParaRPr lang="en-US" sz="3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9675314" y="1326527"/>
            <a:ext cx="816249" cy="55399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&gt;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919628" y="2114015"/>
            <a:ext cx="31822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98438"/>
              </p:ext>
            </p:extLst>
          </p:nvPr>
        </p:nvGraphicFramePr>
        <p:xfrm>
          <a:off x="439738" y="2781475"/>
          <a:ext cx="15763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781475"/>
                        <a:ext cx="15763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56021"/>
              </p:ext>
            </p:extLst>
          </p:nvPr>
        </p:nvGraphicFramePr>
        <p:xfrm>
          <a:off x="2181225" y="2779888"/>
          <a:ext cx="204946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779888"/>
                        <a:ext cx="204946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19586"/>
              </p:ext>
            </p:extLst>
          </p:nvPr>
        </p:nvGraphicFramePr>
        <p:xfrm>
          <a:off x="176848" y="4494337"/>
          <a:ext cx="12874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8" y="4494337"/>
                        <a:ext cx="12874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0408"/>
              </p:ext>
            </p:extLst>
          </p:nvPr>
        </p:nvGraphicFramePr>
        <p:xfrm>
          <a:off x="1705610" y="4484812"/>
          <a:ext cx="1838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610" y="4484812"/>
                        <a:ext cx="1838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05131"/>
              </p:ext>
            </p:extLst>
          </p:nvPr>
        </p:nvGraphicFramePr>
        <p:xfrm>
          <a:off x="3601085" y="4535612"/>
          <a:ext cx="21637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85" y="4535612"/>
                        <a:ext cx="21637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86133"/>
              </p:ext>
            </p:extLst>
          </p:nvPr>
        </p:nvGraphicFramePr>
        <p:xfrm>
          <a:off x="4099625" y="2787650"/>
          <a:ext cx="22860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5" imgW="736560" imgH="419040" progId="Equation.DSMT4">
                  <p:embed/>
                </p:oleObj>
              </mc:Choice>
              <mc:Fallback>
                <p:oleObj name="Equation" r:id="rId15" imgW="736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625" y="2787650"/>
                        <a:ext cx="22860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92661"/>
              </p:ext>
            </p:extLst>
          </p:nvPr>
        </p:nvGraphicFramePr>
        <p:xfrm>
          <a:off x="6311132" y="2766795"/>
          <a:ext cx="22860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7" imgW="736560" imgH="419040" progId="Equation.DSMT4">
                  <p:embed/>
                </p:oleObj>
              </mc:Choice>
              <mc:Fallback>
                <p:oleObj name="Equation" r:id="rId17" imgW="7365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32" y="2766795"/>
                        <a:ext cx="22860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39581"/>
              </p:ext>
            </p:extLst>
          </p:nvPr>
        </p:nvGraphicFramePr>
        <p:xfrm>
          <a:off x="5662613" y="4505325"/>
          <a:ext cx="23796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9" imgW="838080" imgH="419040" progId="Equation.DSMT4">
                  <p:embed/>
                </p:oleObj>
              </mc:Choice>
              <mc:Fallback>
                <p:oleObj name="Equation" r:id="rId19" imgW="8380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4505325"/>
                        <a:ext cx="23796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26240"/>
              </p:ext>
            </p:extLst>
          </p:nvPr>
        </p:nvGraphicFramePr>
        <p:xfrm>
          <a:off x="7961447" y="4494095"/>
          <a:ext cx="23796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1" imgW="838080" imgH="419040" progId="Equation.DSMT4">
                  <p:embed/>
                </p:oleObj>
              </mc:Choice>
              <mc:Fallback>
                <p:oleObj name="Equation" r:id="rId21" imgW="8380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447" y="4494095"/>
                        <a:ext cx="23796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95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>
            <a:off x="579549" y="2125014"/>
            <a:ext cx="11088709" cy="126856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 XEM VIDEO </a:t>
            </a:r>
            <a:r>
              <a:rPr lang="vi-VN" sz="3600" b="1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</a:t>
            </a:r>
            <a:r>
              <a:rPr lang="vi-VN" sz="3600" b="1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 VỀ NHÀ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148</Words>
  <Application>Microsoft Office PowerPoint</Application>
  <PresentationFormat>Custom</PresentationFormat>
  <Paragraphs>3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67</cp:revision>
  <dcterms:created xsi:type="dcterms:W3CDTF">2021-09-30T15:10:02Z</dcterms:created>
  <dcterms:modified xsi:type="dcterms:W3CDTF">2021-10-10T05:07:39Z</dcterms:modified>
</cp:coreProperties>
</file>